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97" r:id="rId3"/>
    <p:sldId id="260" r:id="rId4"/>
    <p:sldId id="261" r:id="rId5"/>
    <p:sldId id="299" r:id="rId6"/>
    <p:sldId id="300" r:id="rId7"/>
    <p:sldId id="28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ungLam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9-09-18T22:58:27.158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smtClean="0">
              <a:latin typeface="Calibri" pitchFamily="34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0AD300D-7EB3-42ED-A178-C8EAB65B3D88}" type="slidenum">
              <a:rPr lang="en-US" smtClean="0"/>
              <a:pPr eaLnBrk="1" hangingPunct="1"/>
              <a:t>2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comments" Target="../comments/commen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.png"/><Relationship Id="rId5" Type="http://schemas.openxmlformats.org/officeDocument/2006/relationships/image" Target="../media/image1.gif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15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5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5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15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3577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27970542_415463482200892_5567406848417464320_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1049152"/>
            <a:ext cx="9144000" cy="5143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76902"/>
            <a:ext cx="74914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ide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6387" y="6258580"/>
            <a:ext cx="7491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ú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1000" y="121319"/>
            <a:ext cx="8024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LÁ CỜ ĐỎ THIÊNG LIÊNG NƠI ĐỊA ĐẦU TỔ QUỐC</a:t>
            </a:r>
            <a:endParaRPr lang="en-US" sz="24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3743" y="200012"/>
            <a:ext cx="80248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t cờ Lũng Cú là một cột cờ quốc gia nằm trên đỉnh Lũng Cú hay còn gọi là núi Rồng (Long Sơn)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2578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3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/>
      <p:bldP spid="3" grpId="1"/>
      <p:bldP spid="9" grpId="0"/>
      <p:bldP spid="10" grpId="0"/>
      <p:bldP spid="10" grpId="1"/>
      <p:bldP spid="11" grpId="0"/>
      <p:bldP spid="1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393700" y="655638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3333FF"/>
                </a:solidFill>
                <a:latin typeface="VNI-Brush" pitchFamily="2" charset="0"/>
              </a:rPr>
              <a:t>Bài</a:t>
            </a:r>
            <a:r>
              <a:rPr lang="en-US" sz="6600" b="1" i="1" u="sng" dirty="0">
                <a:solidFill>
                  <a:srgbClr val="3333FF"/>
                </a:solidFill>
                <a:latin typeface="VNI-Brush" pitchFamily="2" charset="0"/>
              </a:rPr>
              <a:t> </a:t>
            </a:r>
            <a:r>
              <a:rPr lang="en-US" sz="6600" b="1" i="1" u="sng" dirty="0" smtClean="0">
                <a:solidFill>
                  <a:srgbClr val="3333FF"/>
                </a:solidFill>
                <a:latin typeface="VNI-Brush" pitchFamily="2" charset="0"/>
              </a:rPr>
              <a:t>8</a:t>
            </a:r>
            <a:endParaRPr lang="en-US" sz="6600" b="1" i="1" dirty="0">
              <a:solidFill>
                <a:srgbClr val="3333FF"/>
              </a:solidFill>
              <a:latin typeface="VNI-Brush" pitchFamily="2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220661" y="1600201"/>
            <a:ext cx="8702675" cy="116522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HOẠT ĐỘNG THỰC HÀNH VÀ TRẢI NGHIỆM</a:t>
            </a: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2"/>
          <p:cNvSpPr>
            <a:spLocks noChangeArrowheads="1" noChangeShapeType="1" noTextEdit="1"/>
          </p:cNvSpPr>
          <p:nvPr/>
        </p:nvSpPr>
        <p:spPr bwMode="auto">
          <a:xfrm>
            <a:off x="1423553" y="2987672"/>
            <a:ext cx="6324600" cy="88265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0000FF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PHÂN SỐ Ở QUANH TA</a:t>
            </a:r>
          </a:p>
        </p:txBody>
      </p:sp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HIỂU VỀ QUỐC KÌ VIỆT NAM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51" name="Picture 4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4" y="721018"/>
            <a:ext cx="3920836" cy="270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52" name="Picture 4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666" y="685510"/>
            <a:ext cx="4210339" cy="2821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3436203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Na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91375" y="3514159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ũ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ú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6200" y="4419600"/>
            <a:ext cx="9067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ế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ộ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ã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ã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ề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ở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ó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9" grpId="0"/>
      <p:bldP spid="41" grpId="0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HIỂU VỀ QUỐC KÌ VIỆT NAM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51" name="Picture 4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764" y="721018"/>
            <a:ext cx="3920836" cy="270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029200" y="3436203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ã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am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-41564" y="721018"/>
            <a:ext cx="468976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ế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ộ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ã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ã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ề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ở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ó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52800" y="5673298"/>
            <a:ext cx="5295900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41564" y="3398674"/>
            <a:ext cx="52959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31095"/>
              </p:ext>
            </p:extLst>
          </p:nvPr>
        </p:nvGraphicFramePr>
        <p:xfrm>
          <a:off x="3352800" y="3804001"/>
          <a:ext cx="359350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3804001"/>
                        <a:ext cx="359350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5250" y="5488631"/>
            <a:ext cx="9105900" cy="1200329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ù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” hay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5250" y="5103674"/>
            <a:ext cx="90978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”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37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0" grpId="0"/>
      <p:bldP spid="11" grpId="0" animBg="1"/>
      <p:bldP spid="11" grpId="1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HIỂU VỀ QUỐC KÌ VIỆT NAM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52" name="Picture 4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666" y="685510"/>
            <a:ext cx="4210339" cy="2821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TextBox 40"/>
          <p:cNvSpPr txBox="1"/>
          <p:nvPr/>
        </p:nvSpPr>
        <p:spPr>
          <a:xfrm>
            <a:off x="5025735" y="3487901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ũ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ú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0054" y="721019"/>
            <a:ext cx="44877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ũ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ú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4 m</a:t>
            </a:r>
            <a:r>
              <a:rPr lang="en-US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4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ộ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am)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05148" y="4419974"/>
            <a:ext cx="19205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 .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= 54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6981" y="3870112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, b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156134" y="4267200"/>
            <a:ext cx="2501466" cy="767212"/>
            <a:chOff x="200891" y="3104294"/>
            <a:chExt cx="4635066" cy="767212"/>
          </a:xfrm>
        </p:grpSpPr>
        <p:sp>
          <p:nvSpPr>
            <p:cNvPr id="14" name="TextBox 13"/>
            <p:cNvSpPr txBox="1"/>
            <p:nvPr/>
          </p:nvSpPr>
          <p:spPr>
            <a:xfrm>
              <a:off x="200891" y="3257068"/>
              <a:ext cx="463506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: a=    b</a:t>
              </a:r>
              <a:endParaRPr lang="en-US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0118"/>
                </p:ext>
              </p:extLst>
            </p:nvPr>
          </p:nvGraphicFramePr>
          <p:xfrm>
            <a:off x="2582602" y="3104294"/>
            <a:ext cx="296984" cy="76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9"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82602" y="3104294"/>
                          <a:ext cx="296984" cy="76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1170706" y="4955462"/>
            <a:ext cx="19205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83628"/>
              </p:ext>
            </p:extLst>
          </p:nvPr>
        </p:nvGraphicFramePr>
        <p:xfrm>
          <a:off x="2178484" y="4881639"/>
          <a:ext cx="1479116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8484" y="4881639"/>
                        <a:ext cx="1479116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6478"/>
              </p:ext>
            </p:extLst>
          </p:nvPr>
        </p:nvGraphicFramePr>
        <p:xfrm>
          <a:off x="3687763" y="4881563"/>
          <a:ext cx="25606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4881563"/>
                        <a:ext cx="25606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19197" y="5562600"/>
            <a:ext cx="3644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 =9 m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 &gt; 0) 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126" y="6172200"/>
            <a:ext cx="8375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9m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48227"/>
              </p:ext>
            </p:extLst>
          </p:nvPr>
        </p:nvGraphicFramePr>
        <p:xfrm>
          <a:off x="6477000" y="6056602"/>
          <a:ext cx="17526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10" imgW="711000" imgH="393480" progId="Equation.DSMT4">
                  <p:embed/>
                </p:oleObj>
              </mc:Choice>
              <mc:Fallback>
                <p:oleObj name="Equation" r:id="rId10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7000" y="6056602"/>
                        <a:ext cx="1752600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37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10" grpId="0"/>
      <p:bldP spid="12" grpId="0"/>
      <p:bldP spid="16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2" name="Picture 2" descr="Không có mô tả ảnh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6"/>
            <a:ext cx="8915400" cy="6850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</TotalTime>
  <Words>474</Words>
  <Application>Microsoft Office PowerPoint</Application>
  <PresentationFormat>On-screen Show (4:3)</PresentationFormat>
  <Paragraphs>35</Paragraphs>
  <Slides>7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06</cp:revision>
  <dcterms:created xsi:type="dcterms:W3CDTF">2021-07-27T23:26:22Z</dcterms:created>
  <dcterms:modified xsi:type="dcterms:W3CDTF">2021-07-29T10:58:35Z</dcterms:modified>
</cp:coreProperties>
</file>